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72625" w:rsidRPr="00D72625" w:rsidRDefault="00D72625" w:rsidP="00D72625">
      <w:r w:rsidRPr="00D72625">
        <w:t>Name ______________</w:t>
      </w:r>
      <w:r w:rsidRPr="00D72625">
        <w:tab/>
      </w:r>
      <w:r w:rsidRPr="00D72625">
        <w:tab/>
      </w:r>
      <w:r w:rsidRPr="00D72625">
        <w:tab/>
      </w:r>
      <w:r w:rsidRPr="00D72625">
        <w:tab/>
      </w:r>
      <w:r w:rsidRPr="00D72625">
        <w:tab/>
      </w:r>
      <w:r w:rsidRPr="00D72625">
        <w:tab/>
        <w:t>Date _____________</w:t>
      </w:r>
    </w:p>
    <w:p w:rsidR="00D72625" w:rsidRPr="00D72625" w:rsidRDefault="00D72625" w:rsidP="00D72625">
      <w:r w:rsidRPr="00D72625">
        <w:t xml:space="preserve">Mr. Schlansky </w:t>
      </w:r>
      <w:r w:rsidRPr="00D72625">
        <w:tab/>
      </w:r>
      <w:r w:rsidRPr="00D72625">
        <w:tab/>
      </w:r>
      <w:r w:rsidRPr="00D72625">
        <w:tab/>
      </w:r>
      <w:r w:rsidRPr="00D72625">
        <w:tab/>
      </w:r>
      <w:r w:rsidRPr="00D72625">
        <w:tab/>
      </w:r>
      <w:r w:rsidRPr="00D72625">
        <w:tab/>
      </w:r>
      <w:r w:rsidRPr="00D72625">
        <w:tab/>
        <w:t>Geometry</w:t>
      </w:r>
    </w:p>
    <w:p w:rsidR="00D72625" w:rsidRPr="00D72625" w:rsidRDefault="00D72625" w:rsidP="00D72625">
      <w:pPr>
        <w:rPr>
          <w:sz w:val="16"/>
          <w:szCs w:val="16"/>
        </w:rPr>
      </w:pPr>
    </w:p>
    <w:p w:rsidR="00D72625" w:rsidRPr="00D72625" w:rsidRDefault="00D72625" w:rsidP="00D72625">
      <w:pPr>
        <w:jc w:val="center"/>
        <w:rPr>
          <w:b/>
          <w:i/>
          <w:sz w:val="36"/>
          <w:szCs w:val="36"/>
        </w:rPr>
      </w:pPr>
      <w:r>
        <w:rPr>
          <w:b/>
          <w:i/>
          <w:sz w:val="36"/>
          <w:szCs w:val="36"/>
        </w:rPr>
        <w:t>Sequences of Similarity Transformations</w:t>
      </w:r>
    </w:p>
    <w:p w:rsidR="00D72625" w:rsidRDefault="00D72625" w:rsidP="006F58C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6F58C5" w:rsidRPr="00D72625" w:rsidRDefault="006F58C5" w:rsidP="00D72625">
      <w:pPr>
        <w:pStyle w:val="ListParagraph"/>
        <w:keepLines/>
        <w:numPr>
          <w:ilvl w:val="0"/>
          <w:numId w:val="1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</w:rPr>
      </w:pPr>
      <w:r w:rsidRPr="00D72625">
        <w:rPr>
          <w:color w:val="000000"/>
        </w:rPr>
        <w:t xml:space="preserve">As shown in the diagram below, circle </w:t>
      </w:r>
      <w:r w:rsidRPr="00D72625">
        <w:rPr>
          <w:i/>
          <w:iCs/>
          <w:color w:val="000000"/>
        </w:rPr>
        <w:t>A</w:t>
      </w:r>
      <w:r w:rsidRPr="00D72625">
        <w:rPr>
          <w:color w:val="000000"/>
        </w:rPr>
        <w:t xml:space="preserve"> has a radius of 3 and circle </w:t>
      </w:r>
      <w:r w:rsidRPr="00D72625">
        <w:rPr>
          <w:i/>
          <w:iCs/>
          <w:color w:val="000000"/>
        </w:rPr>
        <w:t>B</w:t>
      </w:r>
      <w:r w:rsidRPr="00D72625">
        <w:rPr>
          <w:color w:val="000000"/>
        </w:rPr>
        <w:t xml:space="preserve"> has a radius of 5.</w:t>
      </w:r>
    </w:p>
    <w:p w:rsidR="006F58C5" w:rsidRDefault="006F58C5" w:rsidP="006F58C5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6F58C5" w:rsidRDefault="006F58C5" w:rsidP="006F58C5">
      <w:pPr>
        <w:keepLines/>
        <w:suppressAutoHyphens/>
        <w:autoSpaceDE w:val="0"/>
        <w:autoSpaceDN w:val="0"/>
        <w:adjustRightInd w:val="0"/>
        <w:jc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006600" cy="1003300"/>
            <wp:effectExtent l="0" t="0" r="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0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58C5" w:rsidRDefault="006F58C5" w:rsidP="006F58C5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6F58C5" w:rsidRDefault="006F58C5" w:rsidP="006F58C5">
      <w:pPr>
        <w:keepLines/>
        <w:suppressAutoHyphens/>
        <w:autoSpaceDE w:val="0"/>
        <w:autoSpaceDN w:val="0"/>
        <w:adjustRightInd w:val="0"/>
        <w:rPr>
          <w:color w:val="000000"/>
          <w:sz w:val="2"/>
          <w:szCs w:val="2"/>
        </w:rPr>
      </w:pPr>
      <w:r>
        <w:rPr>
          <w:color w:val="000000"/>
        </w:rPr>
        <w:t xml:space="preserve">Use transformations to explain why circles </w:t>
      </w:r>
      <w:r>
        <w:rPr>
          <w:i/>
          <w:iCs/>
          <w:color w:val="000000"/>
        </w:rPr>
        <w:t>A</w:t>
      </w:r>
      <w:r>
        <w:rPr>
          <w:color w:val="000000"/>
        </w:rPr>
        <w:t xml:space="preserve"> and </w:t>
      </w:r>
      <w:r>
        <w:rPr>
          <w:i/>
          <w:iCs/>
          <w:color w:val="000000"/>
        </w:rPr>
        <w:t>B</w:t>
      </w:r>
      <w:r>
        <w:rPr>
          <w:color w:val="000000"/>
        </w:rPr>
        <w:t xml:space="preserve"> are similar.</w:t>
      </w:r>
      <w:r w:rsidR="009636C7">
        <w:rPr>
          <w:color w:val="000000"/>
        </w:rPr>
        <w:t xml:space="preserve"> Are the circles congruent? Explain your answer.</w:t>
      </w:r>
    </w:p>
    <w:p w:rsidR="00D72625" w:rsidRDefault="00D72625" w:rsidP="006F58C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72625" w:rsidRDefault="00D72625" w:rsidP="006F58C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72625" w:rsidRDefault="00D72625" w:rsidP="006F58C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72625" w:rsidRDefault="00D72625" w:rsidP="006F58C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72625" w:rsidRDefault="00D72625" w:rsidP="006F58C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72625" w:rsidRDefault="00D72625" w:rsidP="006F58C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6F58C5" w:rsidRPr="00D72625" w:rsidRDefault="006F58C5" w:rsidP="00D72625">
      <w:pPr>
        <w:pStyle w:val="ListParagraph"/>
        <w:keepLines/>
        <w:numPr>
          <w:ilvl w:val="0"/>
          <w:numId w:val="1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</w:rPr>
      </w:pPr>
      <w:r w:rsidRPr="00D72625">
        <w:rPr>
          <w:color w:val="000000"/>
        </w:rPr>
        <w:t xml:space="preserve">In the diagram below, triangles </w:t>
      </w:r>
      <w:r w:rsidRPr="00D72625">
        <w:rPr>
          <w:i/>
          <w:iCs/>
          <w:color w:val="000000"/>
        </w:rPr>
        <w:t>XYZ</w:t>
      </w:r>
      <w:r w:rsidRPr="00D72625">
        <w:rPr>
          <w:color w:val="000000"/>
        </w:rPr>
        <w:t xml:space="preserve"> and </w:t>
      </w:r>
      <w:r w:rsidRPr="00D72625">
        <w:rPr>
          <w:i/>
          <w:iCs/>
          <w:color w:val="000000"/>
        </w:rPr>
        <w:t>UVZ</w:t>
      </w:r>
      <w:r w:rsidRPr="00D72625">
        <w:rPr>
          <w:color w:val="000000"/>
        </w:rPr>
        <w:t xml:space="preserve"> are drawn such that </w:t>
      </w:r>
      <w:r>
        <w:rPr>
          <w:noProof/>
          <w:position w:val="-3"/>
        </w:rPr>
        <w:drawing>
          <wp:inline distT="0" distB="0" distL="0" distR="0">
            <wp:extent cx="546100" cy="139700"/>
            <wp:effectExtent l="0" t="0" r="635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2625">
        <w:rPr>
          <w:color w:val="000000"/>
        </w:rPr>
        <w:t xml:space="preserve"> and </w:t>
      </w:r>
      <w:r>
        <w:rPr>
          <w:noProof/>
          <w:position w:val="-3"/>
        </w:rPr>
        <w:drawing>
          <wp:inline distT="0" distB="0" distL="0" distR="0">
            <wp:extent cx="863600" cy="1397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2625">
        <w:rPr>
          <w:color w:val="000000"/>
        </w:rPr>
        <w:t>.</w:t>
      </w:r>
    </w:p>
    <w:p w:rsidR="006F58C5" w:rsidRDefault="006F58C5" w:rsidP="006F58C5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6F58C5" w:rsidRDefault="006F58C5" w:rsidP="006F58C5">
      <w:pPr>
        <w:keepLines/>
        <w:suppressAutoHyphens/>
        <w:autoSpaceDE w:val="0"/>
        <w:autoSpaceDN w:val="0"/>
        <w:adjustRightInd w:val="0"/>
        <w:jc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841500" cy="1847850"/>
            <wp:effectExtent l="0" t="0" r="635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58C5" w:rsidRDefault="006F58C5" w:rsidP="006F58C5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6F58C5" w:rsidRDefault="006F58C5" w:rsidP="006F58C5">
      <w:pPr>
        <w:keepLines/>
        <w:suppressAutoHyphens/>
        <w:autoSpaceDE w:val="0"/>
        <w:autoSpaceDN w:val="0"/>
        <w:adjustRightInd w:val="0"/>
        <w:rPr>
          <w:color w:val="000000"/>
          <w:sz w:val="2"/>
          <w:szCs w:val="2"/>
        </w:rPr>
      </w:pPr>
      <w:r>
        <w:rPr>
          <w:color w:val="000000"/>
        </w:rPr>
        <w:t>De</w:t>
      </w:r>
      <w:r w:rsidR="009636C7">
        <w:rPr>
          <w:color w:val="000000"/>
        </w:rPr>
        <w:t>scribe a sequence of transformations that maps</w:t>
      </w:r>
      <w:r>
        <w:rPr>
          <w:color w:val="000000"/>
        </w:rPr>
        <w:t xml:space="preserve"> </w:t>
      </w:r>
      <w:r>
        <w:rPr>
          <w:noProof/>
          <w:color w:val="000000"/>
          <w:position w:val="-4"/>
        </w:rPr>
        <w:drawing>
          <wp:inline distT="0" distB="0" distL="0" distR="0">
            <wp:extent cx="355600" cy="152400"/>
            <wp:effectExtent l="0" t="0" r="635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 w:rsidR="009636C7">
        <w:rPr>
          <w:color w:val="000000"/>
        </w:rPr>
        <w:t>on</w:t>
      </w:r>
      <w:r>
        <w:rPr>
          <w:color w:val="000000"/>
        </w:rPr>
        <w:t xml:space="preserve">to </w:t>
      </w:r>
      <w:r>
        <w:rPr>
          <w:noProof/>
          <w:color w:val="000000"/>
          <w:position w:val="-4"/>
        </w:rPr>
        <w:drawing>
          <wp:inline distT="0" distB="0" distL="0" distR="0">
            <wp:extent cx="381000" cy="152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.</w:t>
      </w:r>
      <w:r w:rsidR="009636C7">
        <w:rPr>
          <w:color w:val="000000"/>
        </w:rPr>
        <w:t xml:space="preserve"> Are the triangles similar? Explain your answer.</w:t>
      </w:r>
    </w:p>
    <w:p w:rsidR="00D72625" w:rsidRDefault="00D72625" w:rsidP="002D0A8B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72625" w:rsidRDefault="00D72625" w:rsidP="002D0A8B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72625" w:rsidRDefault="00D72625" w:rsidP="002D0A8B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72625" w:rsidRDefault="00D72625" w:rsidP="002D0A8B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72625" w:rsidRDefault="00D72625" w:rsidP="002D0A8B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72625" w:rsidRDefault="00D72625" w:rsidP="002D0A8B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72625" w:rsidRDefault="00D72625" w:rsidP="002D0A8B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72625" w:rsidRDefault="00D72625" w:rsidP="009636C7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</w:rPr>
      </w:pPr>
    </w:p>
    <w:p w:rsidR="002D0A8B" w:rsidRPr="00D72625" w:rsidRDefault="002D0A8B" w:rsidP="00D72625">
      <w:pPr>
        <w:pStyle w:val="ListParagraph"/>
        <w:keepLines/>
        <w:numPr>
          <w:ilvl w:val="0"/>
          <w:numId w:val="1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</w:rPr>
      </w:pPr>
      <w:r w:rsidRPr="00D72625">
        <w:rPr>
          <w:color w:val="000000"/>
        </w:rPr>
        <w:lastRenderedPageBreak/>
        <w:t xml:space="preserve">In the diagram below, </w:t>
      </w:r>
      <w:r>
        <w:rPr>
          <w:noProof/>
          <w:position w:val="-3"/>
        </w:rPr>
        <w:drawing>
          <wp:inline distT="0" distB="0" distL="0" distR="0">
            <wp:extent cx="520700" cy="1397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2625">
        <w:rPr>
          <w:color w:val="000000"/>
        </w:rPr>
        <w:t xml:space="preserve"> is the image of </w:t>
      </w:r>
      <w:r>
        <w:rPr>
          <w:noProof/>
          <w:position w:val="-3"/>
        </w:rPr>
        <w:drawing>
          <wp:inline distT="0" distB="0" distL="0" distR="0">
            <wp:extent cx="406400" cy="1397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2625">
        <w:rPr>
          <w:color w:val="000000"/>
        </w:rPr>
        <w:t xml:space="preserve"> after a transformation.</w:t>
      </w:r>
    </w:p>
    <w:p w:rsidR="002D0A8B" w:rsidRDefault="002D0A8B" w:rsidP="002D0A8B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2D0A8B" w:rsidRDefault="002D0A8B" w:rsidP="009636C7">
      <w:pPr>
        <w:keepLines/>
        <w:suppressAutoHyphens/>
        <w:autoSpaceDE w:val="0"/>
        <w:autoSpaceDN w:val="0"/>
        <w:adjustRightInd w:val="0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527300" cy="2590800"/>
            <wp:effectExtent l="0" t="0" r="635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3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0A8B" w:rsidRDefault="002D0A8B" w:rsidP="002D0A8B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2D0A8B" w:rsidRDefault="002D0A8B" w:rsidP="002D0A8B">
      <w:pPr>
        <w:keepLines/>
        <w:suppressAutoHyphens/>
        <w:autoSpaceDE w:val="0"/>
        <w:autoSpaceDN w:val="0"/>
        <w:adjustRightInd w:val="0"/>
        <w:rPr>
          <w:color w:val="000000"/>
          <w:sz w:val="2"/>
          <w:szCs w:val="2"/>
        </w:rPr>
      </w:pPr>
      <w:r>
        <w:rPr>
          <w:color w:val="000000"/>
        </w:rPr>
        <w:t xml:space="preserve">Describe the transformation that was performed.  Explain why </w:t>
      </w:r>
      <w:r>
        <w:rPr>
          <w:noProof/>
          <w:color w:val="000000"/>
          <w:position w:val="-3"/>
        </w:rPr>
        <w:drawing>
          <wp:inline distT="0" distB="0" distL="0" distR="0">
            <wp:extent cx="1066800" cy="1397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.</w:t>
      </w:r>
    </w:p>
    <w:p w:rsidR="00D72625" w:rsidRDefault="00D72625" w:rsidP="002D0A8B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EC2F58" w:rsidRDefault="00EC2F58" w:rsidP="002D0A8B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9636C7" w:rsidRDefault="009636C7" w:rsidP="00CA1DF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9636C7" w:rsidRDefault="009636C7" w:rsidP="00CA1DF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9636C7" w:rsidRDefault="009636C7" w:rsidP="00CA1DF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9636C7" w:rsidRDefault="009636C7" w:rsidP="00CA1DF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9636C7" w:rsidRDefault="009636C7" w:rsidP="00CA1DF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CA1DFD" w:rsidRPr="009636C7" w:rsidRDefault="00CA1DFD" w:rsidP="009636C7">
      <w:pPr>
        <w:pStyle w:val="ListParagraph"/>
        <w:keepLines/>
        <w:numPr>
          <w:ilvl w:val="0"/>
          <w:numId w:val="1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</w:rPr>
      </w:pPr>
      <w:r w:rsidRPr="009636C7">
        <w:rPr>
          <w:color w:val="000000"/>
        </w:rPr>
        <w:t xml:space="preserve">In the diagram below, </w:t>
      </w:r>
      <w:r>
        <w:rPr>
          <w:noProof/>
          <w:color w:val="000000"/>
          <w:position w:val="-4"/>
        </w:rPr>
        <w:drawing>
          <wp:inline distT="0" distB="0" distL="0" distR="0">
            <wp:extent cx="177800" cy="184150"/>
            <wp:effectExtent l="0" t="0" r="0" b="635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36C7">
        <w:rPr>
          <w:color w:val="000000"/>
        </w:rPr>
        <w:t xml:space="preserve"> is parallel to </w:t>
      </w:r>
      <w:r>
        <w:rPr>
          <w:noProof/>
          <w:color w:val="000000"/>
          <w:position w:val="-4"/>
        </w:rPr>
        <w:drawing>
          <wp:inline distT="0" distB="0" distL="0" distR="0">
            <wp:extent cx="203200" cy="184150"/>
            <wp:effectExtent l="0" t="0" r="6350" b="635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36C7">
        <w:rPr>
          <w:color w:val="000000"/>
        </w:rPr>
        <w:t xml:space="preserve">, and </w:t>
      </w:r>
      <w:r>
        <w:rPr>
          <w:noProof/>
          <w:color w:val="000000"/>
          <w:position w:val="-4"/>
        </w:rPr>
        <w:drawing>
          <wp:inline distT="0" distB="0" distL="0" distR="0">
            <wp:extent cx="177800" cy="184150"/>
            <wp:effectExtent l="0" t="0" r="0" b="635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36C7">
        <w:rPr>
          <w:color w:val="000000"/>
        </w:rPr>
        <w:t xml:space="preserve"> intersects </w:t>
      </w:r>
      <w:r>
        <w:rPr>
          <w:noProof/>
          <w:color w:val="000000"/>
          <w:position w:val="-4"/>
        </w:rPr>
        <w:drawing>
          <wp:inline distT="0" distB="0" distL="0" distR="0">
            <wp:extent cx="203200" cy="184150"/>
            <wp:effectExtent l="0" t="0" r="6350" b="635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36C7">
        <w:rPr>
          <w:color w:val="000000"/>
        </w:rPr>
        <w:t xml:space="preserve"> at </w:t>
      </w:r>
      <w:r w:rsidRPr="009636C7">
        <w:rPr>
          <w:i/>
          <w:iCs/>
          <w:color w:val="000000"/>
        </w:rPr>
        <w:t>A</w:t>
      </w:r>
      <w:r w:rsidRPr="009636C7">
        <w:rPr>
          <w:color w:val="000000"/>
        </w:rPr>
        <w:t>.</w:t>
      </w:r>
      <w:r w:rsidR="009636C7" w:rsidRPr="009636C7">
        <w:rPr>
          <w:color w:val="000000"/>
        </w:rPr>
        <w:t xml:space="preserve"> Describe a sequence of transformations that maps </w:t>
      </w:r>
      <w:r w:rsidR="009636C7" w:rsidRPr="00DF4D93">
        <w:rPr>
          <w:position w:val="-6"/>
        </w:rPr>
        <w:object w:dxaOrig="6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79" type="#_x0000_t75" style="width:31pt;height:14pt" o:ole="">
            <v:imagedata r:id="rId19" o:title=""/>
          </v:shape>
          <o:OLEObject Type="Embed" ProgID="Equation.DSMT4" ShapeID="_x0000_i1179" DrawAspect="Content" ObjectID="_1603179566" r:id="rId20"/>
        </w:object>
      </w:r>
      <w:r w:rsidR="009636C7">
        <w:t xml:space="preserve"> onto </w:t>
      </w:r>
      <w:r w:rsidR="009636C7" w:rsidRPr="00DF4D93">
        <w:rPr>
          <w:position w:val="-6"/>
        </w:rPr>
        <w:object w:dxaOrig="660" w:dyaOrig="279">
          <v:shape id="_x0000_i1182" type="#_x0000_t75" style="width:33pt;height:14pt" o:ole="">
            <v:imagedata r:id="rId21" o:title=""/>
          </v:shape>
          <o:OLEObject Type="Embed" ProgID="Equation.DSMT4" ShapeID="_x0000_i1182" DrawAspect="Content" ObjectID="_1603179567" r:id="rId22"/>
        </w:object>
      </w:r>
      <w:r w:rsidR="009636C7">
        <w:t xml:space="preserve">. </w:t>
      </w:r>
      <w:proofErr w:type="gramStart"/>
      <w:r w:rsidR="009636C7">
        <w:t>Are</w:t>
      </w:r>
      <w:proofErr w:type="gramEnd"/>
      <w:r w:rsidR="009636C7">
        <w:t xml:space="preserve"> the triangle similar? Explain your answer. Are the triangles congruent? Explain your answer.</w:t>
      </w:r>
    </w:p>
    <w:p w:rsidR="00CA1DFD" w:rsidRDefault="00CA1DFD" w:rsidP="00CA1DFD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CA1DFD" w:rsidRDefault="00CA1DFD" w:rsidP="009636C7">
      <w:pPr>
        <w:keepLines/>
        <w:suppressAutoHyphens/>
        <w:autoSpaceDE w:val="0"/>
        <w:autoSpaceDN w:val="0"/>
        <w:adjustRightInd w:val="0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032000" cy="1365250"/>
            <wp:effectExtent l="0" t="0" r="6350" b="635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0" cy="136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1DFD" w:rsidRDefault="00CA1DFD" w:rsidP="00CA1DFD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CA1DFD" w:rsidRDefault="00CA1DFD" w:rsidP="00CA1DFD">
      <w:pPr>
        <w:keepLines/>
        <w:suppressAutoHyphens/>
        <w:autoSpaceDE w:val="0"/>
        <w:autoSpaceDN w:val="0"/>
        <w:adjustRightInd w:val="0"/>
        <w:rPr>
          <w:color w:val="000000"/>
          <w:sz w:val="2"/>
          <w:szCs w:val="2"/>
        </w:rPr>
      </w:pPr>
    </w:p>
    <w:p w:rsidR="00EC2F58" w:rsidRDefault="00EC2F58" w:rsidP="002D0A8B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9636C7" w:rsidRDefault="009636C7" w:rsidP="002D0A8B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9636C7" w:rsidRDefault="009636C7" w:rsidP="002D0A8B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9636C7" w:rsidRDefault="009636C7" w:rsidP="002D0A8B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2D23A5" w:rsidRDefault="002D23A5" w:rsidP="002D0A8B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9636C7" w:rsidRDefault="009636C7" w:rsidP="002D0A8B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9636C7" w:rsidRDefault="009636C7" w:rsidP="002D0A8B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CA1DFD" w:rsidRPr="009636C7" w:rsidRDefault="009636C7" w:rsidP="009636C7">
      <w:pPr>
        <w:pStyle w:val="ListParagraph"/>
        <w:keepLines/>
        <w:numPr>
          <w:ilvl w:val="0"/>
          <w:numId w:val="1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</w:rPr>
      </w:pPr>
      <w:bookmarkStart w:id="0" w:name="_Hlk529434976"/>
      <w:r>
        <w:rPr>
          <w:color w:val="000000"/>
        </w:rPr>
        <w:lastRenderedPageBreak/>
        <w:t xml:space="preserve">Describe a sequence of transformation that would map </w:t>
      </w:r>
      <w:r w:rsidR="00CA1DFD" w:rsidRPr="00CA1DFD">
        <w:rPr>
          <w:noProof/>
          <w:position w:val="-3"/>
        </w:rPr>
        <w:drawing>
          <wp:inline distT="0" distB="0" distL="0" distR="0">
            <wp:extent cx="412750" cy="146050"/>
            <wp:effectExtent l="0" t="0" r="6350" b="635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A1DFD" w:rsidRPr="009636C7">
        <w:rPr>
          <w:color w:val="000000"/>
        </w:rPr>
        <w:t xml:space="preserve"> </w:t>
      </w:r>
      <w:r>
        <w:rPr>
          <w:color w:val="000000"/>
        </w:rPr>
        <w:t>onto</w:t>
      </w:r>
      <w:r w:rsidR="00CA1DFD" w:rsidRPr="009636C7">
        <w:rPr>
          <w:color w:val="000000"/>
        </w:rPr>
        <w:t xml:space="preserve"> </w:t>
      </w:r>
      <w:r w:rsidR="00CA1DFD" w:rsidRPr="00CA1DFD">
        <w:rPr>
          <w:noProof/>
          <w:position w:val="-3"/>
        </w:rPr>
        <w:drawing>
          <wp:inline distT="0" distB="0" distL="0" distR="0">
            <wp:extent cx="412750" cy="146050"/>
            <wp:effectExtent l="0" t="0" r="6350" b="635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A1DFD" w:rsidRPr="009636C7">
        <w:rPr>
          <w:color w:val="000000"/>
        </w:rPr>
        <w:t>.</w:t>
      </w:r>
      <w:r>
        <w:rPr>
          <w:color w:val="000000"/>
        </w:rPr>
        <w:t xml:space="preserve"> What is the relationship between </w:t>
      </w:r>
      <w:r w:rsidRPr="00CA1DFD">
        <w:rPr>
          <w:noProof/>
          <w:position w:val="-3"/>
        </w:rPr>
        <w:drawing>
          <wp:inline distT="0" distB="0" distL="0" distR="0" wp14:anchorId="6A900E01" wp14:editId="337621E4">
            <wp:extent cx="412750" cy="146050"/>
            <wp:effectExtent l="0" t="0" r="6350" b="635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36C7">
        <w:rPr>
          <w:color w:val="000000"/>
        </w:rPr>
        <w:t xml:space="preserve"> </w:t>
      </w:r>
      <w:r>
        <w:rPr>
          <w:color w:val="000000"/>
        </w:rPr>
        <w:t>and</w:t>
      </w:r>
      <w:r w:rsidRPr="009636C7">
        <w:rPr>
          <w:color w:val="000000"/>
        </w:rPr>
        <w:t xml:space="preserve"> </w:t>
      </w:r>
      <w:r w:rsidRPr="00CA1DFD">
        <w:rPr>
          <w:noProof/>
          <w:position w:val="-3"/>
        </w:rPr>
        <w:drawing>
          <wp:inline distT="0" distB="0" distL="0" distR="0" wp14:anchorId="55FF0663" wp14:editId="33A4E6A5">
            <wp:extent cx="412750" cy="146050"/>
            <wp:effectExtent l="0" t="0" r="6350" b="635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D23A5">
        <w:rPr>
          <w:color w:val="000000"/>
        </w:rPr>
        <w:t>? Explain your answer.</w:t>
      </w:r>
    </w:p>
    <w:p w:rsidR="00CA1DFD" w:rsidRPr="00CA1DFD" w:rsidRDefault="00CA1DFD" w:rsidP="00CA1DFD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CA1DFD" w:rsidRPr="00CA1DFD" w:rsidRDefault="00CA1DFD" w:rsidP="002D23A5">
      <w:pPr>
        <w:keepLines/>
        <w:suppressAutoHyphens/>
        <w:autoSpaceDE w:val="0"/>
        <w:autoSpaceDN w:val="0"/>
        <w:adjustRightInd w:val="0"/>
        <w:rPr>
          <w:color w:val="000000"/>
        </w:rPr>
      </w:pPr>
      <w:r w:rsidRPr="00CA1DFD">
        <w:rPr>
          <w:noProof/>
          <w:color w:val="000000"/>
        </w:rPr>
        <w:drawing>
          <wp:inline distT="0" distB="0" distL="0" distR="0">
            <wp:extent cx="1212850" cy="1797050"/>
            <wp:effectExtent l="0" t="0" r="635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850" cy="179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0"/>
    <w:p w:rsidR="00CA1DFD" w:rsidRPr="00CA1DFD" w:rsidRDefault="00CA1DFD" w:rsidP="00CA1DFD">
      <w:pPr>
        <w:widowControl w:val="0"/>
        <w:suppressAutoHyphens/>
        <w:autoSpaceDE w:val="0"/>
        <w:autoSpaceDN w:val="0"/>
        <w:adjustRightInd w:val="0"/>
        <w:rPr>
          <w:color w:val="000000"/>
          <w:sz w:val="2"/>
          <w:szCs w:val="2"/>
        </w:rPr>
      </w:pPr>
    </w:p>
    <w:p w:rsidR="00CA1DFD" w:rsidRPr="00CA1DFD" w:rsidRDefault="00CA1DFD" w:rsidP="00CA1DFD">
      <w:pPr>
        <w:widowControl w:val="0"/>
        <w:suppressAutoHyphens/>
        <w:autoSpaceDE w:val="0"/>
        <w:autoSpaceDN w:val="0"/>
        <w:adjustRightInd w:val="0"/>
        <w:rPr>
          <w:color w:val="000000"/>
          <w:sz w:val="38"/>
          <w:szCs w:val="38"/>
        </w:rPr>
      </w:pPr>
    </w:p>
    <w:p w:rsidR="00EC2F58" w:rsidRDefault="00EC2F58" w:rsidP="002D23A5">
      <w:pPr>
        <w:pStyle w:val="ListParagraph"/>
        <w:keepLines/>
        <w:numPr>
          <w:ilvl w:val="0"/>
          <w:numId w:val="1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</w:rPr>
      </w:pPr>
      <w:r w:rsidRPr="002D23A5">
        <w:rPr>
          <w:color w:val="000000"/>
        </w:rPr>
        <w:t xml:space="preserve">Triangle </w:t>
      </w:r>
      <w:r w:rsidRPr="002D23A5">
        <w:rPr>
          <w:i/>
          <w:iCs/>
          <w:color w:val="000000"/>
        </w:rPr>
        <w:t>ABC</w:t>
      </w:r>
      <w:r w:rsidRPr="002D23A5">
        <w:rPr>
          <w:color w:val="000000"/>
        </w:rPr>
        <w:t xml:space="preserve"> and triangle </w:t>
      </w:r>
      <w:r w:rsidRPr="002D23A5">
        <w:rPr>
          <w:i/>
          <w:iCs/>
          <w:color w:val="000000"/>
        </w:rPr>
        <w:t>ADE</w:t>
      </w:r>
      <w:r w:rsidRPr="002D23A5">
        <w:rPr>
          <w:color w:val="000000"/>
        </w:rPr>
        <w:t xml:space="preserve"> are graphed on the set of axes below.</w:t>
      </w:r>
    </w:p>
    <w:p w:rsidR="002D23A5" w:rsidRPr="002D23A5" w:rsidRDefault="002D23A5" w:rsidP="002D23A5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rPr>
          <w:color w:val="000000"/>
          <w:sz w:val="2"/>
          <w:szCs w:val="2"/>
        </w:rPr>
      </w:pPr>
      <w:r w:rsidRPr="002D23A5">
        <w:rPr>
          <w:color w:val="000000"/>
        </w:rPr>
        <w:t xml:space="preserve">Describe a transformation that maps triangle </w:t>
      </w:r>
      <w:r w:rsidRPr="002D23A5">
        <w:rPr>
          <w:i/>
          <w:iCs/>
          <w:color w:val="000000"/>
        </w:rPr>
        <w:t>ABC</w:t>
      </w:r>
      <w:r w:rsidRPr="002D23A5">
        <w:rPr>
          <w:color w:val="000000"/>
        </w:rPr>
        <w:t xml:space="preserve"> onto triangle </w:t>
      </w:r>
      <w:r w:rsidRPr="002D23A5">
        <w:rPr>
          <w:i/>
          <w:iCs/>
          <w:color w:val="000000"/>
        </w:rPr>
        <w:t>ADE</w:t>
      </w:r>
      <w:r w:rsidRPr="002D23A5">
        <w:rPr>
          <w:color w:val="000000"/>
        </w:rPr>
        <w:t xml:space="preserve">.  Explain why this transformation makes triangle </w:t>
      </w:r>
      <w:r w:rsidRPr="002D23A5">
        <w:rPr>
          <w:i/>
          <w:iCs/>
          <w:color w:val="000000"/>
        </w:rPr>
        <w:t>ADE</w:t>
      </w:r>
      <w:r w:rsidRPr="002D23A5">
        <w:rPr>
          <w:color w:val="000000"/>
        </w:rPr>
        <w:t xml:space="preserve"> </w:t>
      </w:r>
      <w:proofErr w:type="gramStart"/>
      <w:r w:rsidRPr="002D23A5">
        <w:rPr>
          <w:color w:val="000000"/>
        </w:rPr>
        <w:t>similar to</w:t>
      </w:r>
      <w:proofErr w:type="gramEnd"/>
      <w:r w:rsidRPr="002D23A5">
        <w:rPr>
          <w:color w:val="000000"/>
        </w:rPr>
        <w:t xml:space="preserve"> triangle </w:t>
      </w:r>
      <w:r w:rsidRPr="002D23A5">
        <w:rPr>
          <w:i/>
          <w:iCs/>
          <w:color w:val="000000"/>
        </w:rPr>
        <w:t>ABC</w:t>
      </w:r>
      <w:r w:rsidRPr="002D23A5">
        <w:rPr>
          <w:color w:val="000000"/>
        </w:rPr>
        <w:t>.</w:t>
      </w:r>
    </w:p>
    <w:p w:rsidR="002D23A5" w:rsidRPr="002D23A5" w:rsidRDefault="002D23A5" w:rsidP="002D23A5">
      <w:pPr>
        <w:pStyle w:val="ListParagraph"/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left="360"/>
        <w:rPr>
          <w:color w:val="000000"/>
        </w:rPr>
      </w:pPr>
    </w:p>
    <w:p w:rsidR="00D72625" w:rsidRDefault="00EC2F58" w:rsidP="002D23A5">
      <w:pPr>
        <w:keepLines/>
        <w:suppressAutoHyphens/>
        <w:autoSpaceDE w:val="0"/>
        <w:autoSpaceDN w:val="0"/>
        <w:adjustRightInd w:val="0"/>
        <w:rPr>
          <w:color w:val="000000"/>
        </w:rPr>
      </w:pPr>
      <w:r w:rsidRPr="00EC2F58">
        <w:rPr>
          <w:noProof/>
          <w:color w:val="000000"/>
        </w:rPr>
        <w:drawing>
          <wp:inline distT="0" distB="0" distL="0" distR="0">
            <wp:extent cx="2622550" cy="2641600"/>
            <wp:effectExtent l="0" t="0" r="6350" b="635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2550" cy="264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0A8B" w:rsidRPr="002D23A5" w:rsidRDefault="002D0A8B" w:rsidP="002D23A5">
      <w:pPr>
        <w:pStyle w:val="ListParagraph"/>
        <w:keepLines/>
        <w:numPr>
          <w:ilvl w:val="0"/>
          <w:numId w:val="2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</w:rPr>
      </w:pPr>
      <w:bookmarkStart w:id="1" w:name="_GoBack"/>
      <w:bookmarkEnd w:id="1"/>
      <w:r w:rsidRPr="002D23A5">
        <w:rPr>
          <w:color w:val="000000"/>
        </w:rPr>
        <w:t xml:space="preserve">Given: </w:t>
      </w:r>
      <w:r w:rsidRPr="002D0A8B">
        <w:rPr>
          <w:noProof/>
          <w:position w:val="-3"/>
        </w:rPr>
        <w:drawing>
          <wp:inline distT="0" distB="0" distL="0" distR="0">
            <wp:extent cx="406400" cy="1397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23A5">
        <w:rPr>
          <w:color w:val="000000"/>
        </w:rPr>
        <w:t xml:space="preserve">, </w:t>
      </w:r>
      <w:r w:rsidRPr="002D0A8B">
        <w:rPr>
          <w:noProof/>
          <w:position w:val="-3"/>
        </w:rPr>
        <w:drawing>
          <wp:inline distT="0" distB="0" distL="0" distR="0">
            <wp:extent cx="419100" cy="1397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23A5">
        <w:rPr>
          <w:color w:val="000000"/>
        </w:rPr>
        <w:t xml:space="preserve">, and </w:t>
      </w:r>
      <w:r w:rsidRPr="002D0A8B">
        <w:rPr>
          <w:noProof/>
          <w:position w:val="-4"/>
        </w:rPr>
        <w:drawing>
          <wp:inline distT="0" distB="0" distL="0" distR="0">
            <wp:extent cx="476250" cy="1905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0A8B" w:rsidRPr="002D0A8B" w:rsidRDefault="002D0A8B" w:rsidP="002D0A8B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2D0A8B" w:rsidRPr="002D0A8B" w:rsidRDefault="002D23A5" w:rsidP="002D0A8B">
      <w:pPr>
        <w:keepLines/>
        <w:suppressAutoHyphens/>
        <w:autoSpaceDE w:val="0"/>
        <w:autoSpaceDN w:val="0"/>
        <w:adjustRightInd w:val="0"/>
        <w:rPr>
          <w:color w:val="000000"/>
        </w:rPr>
      </w:pPr>
      <w:r w:rsidRPr="002D0A8B">
        <w:rPr>
          <w:noProof/>
          <w:color w:val="00000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4483100</wp:posOffset>
            </wp:positionH>
            <wp:positionV relativeFrom="paragraph">
              <wp:posOffset>240030</wp:posOffset>
            </wp:positionV>
            <wp:extent cx="1828800" cy="1200150"/>
            <wp:effectExtent l="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D0A8B" w:rsidRPr="002D0A8B">
        <w:rPr>
          <w:color w:val="000000"/>
        </w:rPr>
        <w:t xml:space="preserve">What is a correct sequence of similarity transformations that shows </w:t>
      </w:r>
      <w:r w:rsidR="002D0A8B" w:rsidRPr="002D0A8B">
        <w:rPr>
          <w:noProof/>
          <w:color w:val="000000"/>
          <w:position w:val="-3"/>
        </w:rPr>
        <w:drawing>
          <wp:inline distT="0" distB="0" distL="0" distR="0">
            <wp:extent cx="971550" cy="1397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D0A8B" w:rsidRPr="002D0A8B">
        <w:rPr>
          <w:color w:val="000000"/>
        </w:rPr>
        <w:t>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6547"/>
      </w:tblGrid>
      <w:tr w:rsidR="002D0A8B" w:rsidRPr="002D0A8B" w:rsidTr="002D23A5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2D0A8B" w:rsidRPr="002D0A8B" w:rsidRDefault="002D0A8B" w:rsidP="002D0A8B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2D0A8B">
              <w:rPr>
                <w:color w:val="000000"/>
              </w:rPr>
              <w:t>1)</w:t>
            </w:r>
          </w:p>
        </w:tc>
        <w:tc>
          <w:tcPr>
            <w:tcW w:w="6547" w:type="dxa"/>
            <w:tcBorders>
              <w:top w:val="nil"/>
              <w:left w:val="nil"/>
              <w:bottom w:val="nil"/>
              <w:right w:val="nil"/>
            </w:tcBorders>
          </w:tcPr>
          <w:p w:rsidR="002D0A8B" w:rsidRPr="002D0A8B" w:rsidRDefault="002D0A8B" w:rsidP="002D0A8B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2D0A8B">
              <w:rPr>
                <w:color w:val="000000"/>
              </w:rPr>
              <w:t xml:space="preserve">a rotation of 180 degrees about point </w:t>
            </w:r>
            <w:r w:rsidRPr="002D0A8B">
              <w:rPr>
                <w:i/>
                <w:iCs/>
                <w:color w:val="000000"/>
              </w:rPr>
              <w:t>E</w:t>
            </w:r>
            <w:r w:rsidRPr="002D0A8B">
              <w:rPr>
                <w:color w:val="000000"/>
              </w:rPr>
              <w:t xml:space="preserve"> followed by a horizontal translation</w:t>
            </w:r>
          </w:p>
        </w:tc>
      </w:tr>
      <w:tr w:rsidR="002D0A8B" w:rsidRPr="002D0A8B" w:rsidTr="002D23A5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2D0A8B" w:rsidRPr="002D0A8B" w:rsidRDefault="002D0A8B" w:rsidP="002D0A8B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2D0A8B">
              <w:rPr>
                <w:color w:val="000000"/>
              </w:rPr>
              <w:t>2)</w:t>
            </w:r>
          </w:p>
        </w:tc>
        <w:tc>
          <w:tcPr>
            <w:tcW w:w="6547" w:type="dxa"/>
            <w:tcBorders>
              <w:top w:val="nil"/>
              <w:left w:val="nil"/>
              <w:bottom w:val="nil"/>
              <w:right w:val="nil"/>
            </w:tcBorders>
          </w:tcPr>
          <w:p w:rsidR="002D0A8B" w:rsidRPr="002D0A8B" w:rsidRDefault="002D0A8B" w:rsidP="002D0A8B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2D0A8B">
              <w:rPr>
                <w:color w:val="000000"/>
              </w:rPr>
              <w:t xml:space="preserve">a counterclockwise rotation of 90 degrees about point </w:t>
            </w:r>
            <w:r w:rsidRPr="002D0A8B">
              <w:rPr>
                <w:i/>
                <w:iCs/>
                <w:color w:val="000000"/>
              </w:rPr>
              <w:t>E</w:t>
            </w:r>
            <w:r w:rsidRPr="002D0A8B">
              <w:rPr>
                <w:color w:val="000000"/>
              </w:rPr>
              <w:t xml:space="preserve"> followed by a horizontal translation</w:t>
            </w:r>
          </w:p>
        </w:tc>
      </w:tr>
      <w:tr w:rsidR="002D0A8B" w:rsidRPr="002D0A8B" w:rsidTr="002D23A5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2D0A8B" w:rsidRPr="002D0A8B" w:rsidRDefault="002D0A8B" w:rsidP="002D0A8B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2D0A8B">
              <w:rPr>
                <w:color w:val="000000"/>
              </w:rPr>
              <w:t>3)</w:t>
            </w:r>
          </w:p>
        </w:tc>
        <w:tc>
          <w:tcPr>
            <w:tcW w:w="6547" w:type="dxa"/>
            <w:tcBorders>
              <w:top w:val="nil"/>
              <w:left w:val="nil"/>
              <w:bottom w:val="nil"/>
              <w:right w:val="nil"/>
            </w:tcBorders>
          </w:tcPr>
          <w:p w:rsidR="002D0A8B" w:rsidRPr="002D0A8B" w:rsidRDefault="002D0A8B" w:rsidP="002D0A8B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2D0A8B">
              <w:rPr>
                <w:color w:val="000000"/>
              </w:rPr>
              <w:t xml:space="preserve">a rotation of 180 degrees about point </w:t>
            </w:r>
            <w:r w:rsidRPr="002D0A8B">
              <w:rPr>
                <w:i/>
                <w:iCs/>
                <w:color w:val="000000"/>
              </w:rPr>
              <w:t>E</w:t>
            </w:r>
            <w:r w:rsidRPr="002D0A8B">
              <w:rPr>
                <w:color w:val="000000"/>
              </w:rPr>
              <w:t xml:space="preserve"> followed by a dilation with a scale factor of 2 centered at point </w:t>
            </w:r>
            <w:r w:rsidRPr="002D0A8B">
              <w:rPr>
                <w:i/>
                <w:iCs/>
                <w:color w:val="000000"/>
              </w:rPr>
              <w:t>E</w:t>
            </w:r>
          </w:p>
        </w:tc>
      </w:tr>
      <w:tr w:rsidR="002D0A8B" w:rsidRPr="002D0A8B" w:rsidTr="002D23A5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2D0A8B" w:rsidRPr="002D0A8B" w:rsidRDefault="002D0A8B" w:rsidP="002D0A8B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2D0A8B">
              <w:rPr>
                <w:color w:val="000000"/>
              </w:rPr>
              <w:t>4)</w:t>
            </w:r>
          </w:p>
        </w:tc>
        <w:tc>
          <w:tcPr>
            <w:tcW w:w="6547" w:type="dxa"/>
            <w:tcBorders>
              <w:top w:val="nil"/>
              <w:left w:val="nil"/>
              <w:bottom w:val="nil"/>
              <w:right w:val="nil"/>
            </w:tcBorders>
          </w:tcPr>
          <w:p w:rsidR="002D0A8B" w:rsidRPr="002D0A8B" w:rsidRDefault="002D0A8B" w:rsidP="002D0A8B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2D0A8B">
              <w:rPr>
                <w:color w:val="000000"/>
              </w:rPr>
              <w:t xml:space="preserve">a counterclockwise rotation of 90 degrees about point </w:t>
            </w:r>
            <w:r w:rsidRPr="002D0A8B">
              <w:rPr>
                <w:i/>
                <w:iCs/>
                <w:color w:val="000000"/>
              </w:rPr>
              <w:t>E</w:t>
            </w:r>
            <w:r w:rsidRPr="002D0A8B">
              <w:rPr>
                <w:color w:val="000000"/>
              </w:rPr>
              <w:t xml:space="preserve"> followed by a dilation with a scale factor of 2 centered at point </w:t>
            </w:r>
            <w:r w:rsidRPr="002D0A8B">
              <w:rPr>
                <w:i/>
                <w:iCs/>
                <w:color w:val="000000"/>
              </w:rPr>
              <w:t>E</w:t>
            </w:r>
          </w:p>
        </w:tc>
      </w:tr>
    </w:tbl>
    <w:p w:rsidR="002D0A8B" w:rsidRPr="002D0A8B" w:rsidRDefault="002D0A8B" w:rsidP="002D0A8B">
      <w:pPr>
        <w:widowControl w:val="0"/>
        <w:suppressAutoHyphens/>
        <w:autoSpaceDE w:val="0"/>
        <w:autoSpaceDN w:val="0"/>
        <w:adjustRightInd w:val="0"/>
        <w:rPr>
          <w:color w:val="000000"/>
          <w:sz w:val="2"/>
          <w:szCs w:val="2"/>
        </w:rPr>
      </w:pPr>
    </w:p>
    <w:p w:rsidR="00EC2F58" w:rsidRDefault="00EC2F58"/>
    <w:sectPr w:rsidR="00EC2F5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B3597F"/>
    <w:multiLevelType w:val="hybridMultilevel"/>
    <w:tmpl w:val="FAE4970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6D648AE"/>
    <w:multiLevelType w:val="hybridMultilevel"/>
    <w:tmpl w:val="19121D5C"/>
    <w:lvl w:ilvl="0" w:tplc="0409000F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F58C5"/>
    <w:rsid w:val="002D0A8B"/>
    <w:rsid w:val="002D23A5"/>
    <w:rsid w:val="00590B6C"/>
    <w:rsid w:val="00611D45"/>
    <w:rsid w:val="006F58C5"/>
    <w:rsid w:val="008265BB"/>
    <w:rsid w:val="009636C7"/>
    <w:rsid w:val="00A32F76"/>
    <w:rsid w:val="00CA1DFD"/>
    <w:rsid w:val="00D72625"/>
    <w:rsid w:val="00EC2F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951E8D"/>
  <w15:chartTrackingRefBased/>
  <w15:docId w15:val="{FE9EF6C0-841F-477C-95BA-1997CF31BB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F58C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7262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26" Type="http://schemas.openxmlformats.org/officeDocument/2006/relationships/image" Target="media/image20.png"/><Relationship Id="rId3" Type="http://schemas.openxmlformats.org/officeDocument/2006/relationships/settings" Target="settings.xml"/><Relationship Id="rId21" Type="http://schemas.openxmlformats.org/officeDocument/2006/relationships/image" Target="media/image16.wmf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image" Target="media/image19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0" Type="http://schemas.openxmlformats.org/officeDocument/2006/relationships/oleObject" Target="embeddings/oleObject1.bin"/><Relationship Id="rId29" Type="http://schemas.openxmlformats.org/officeDocument/2006/relationships/image" Target="media/image23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18.png"/><Relationship Id="rId32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10" Type="http://schemas.openxmlformats.org/officeDocument/2006/relationships/image" Target="media/image6.png"/><Relationship Id="rId19" Type="http://schemas.openxmlformats.org/officeDocument/2006/relationships/image" Target="media/image15.wmf"/><Relationship Id="rId31" Type="http://schemas.openxmlformats.org/officeDocument/2006/relationships/image" Target="media/image25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oleObject" Target="embeddings/oleObject2.bin"/><Relationship Id="rId27" Type="http://schemas.openxmlformats.org/officeDocument/2006/relationships/image" Target="media/image21.png"/><Relationship Id="rId30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3</Pages>
  <Words>268</Words>
  <Characters>1529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hlansky</dc:creator>
  <cp:keywords/>
  <dc:description/>
  <cp:lastModifiedBy>Phil Schlansky</cp:lastModifiedBy>
  <cp:revision>3</cp:revision>
  <dcterms:created xsi:type="dcterms:W3CDTF">2016-11-16T18:18:00Z</dcterms:created>
  <dcterms:modified xsi:type="dcterms:W3CDTF">2018-11-08T15:48:00Z</dcterms:modified>
</cp:coreProperties>
</file>